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003" r:id="rId2"/>
    <p:sldId id="2073" r:id="rId3"/>
    <p:sldId id="360" r:id="rId4"/>
    <p:sldId id="2074" r:id="rId5"/>
    <p:sldId id="2075" r:id="rId6"/>
    <p:sldId id="2076" r:id="rId7"/>
    <p:sldId id="2081" r:id="rId8"/>
    <p:sldId id="2106" r:id="rId9"/>
    <p:sldId id="275" r:id="rId10"/>
    <p:sldId id="2078" r:id="rId11"/>
    <p:sldId id="276" r:id="rId12"/>
    <p:sldId id="2082" r:id="rId13"/>
    <p:sldId id="2083" r:id="rId14"/>
    <p:sldId id="2102" r:id="rId15"/>
    <p:sldId id="2103" r:id="rId16"/>
    <p:sldId id="2084" r:id="rId17"/>
    <p:sldId id="2085" r:id="rId18"/>
    <p:sldId id="2086" r:id="rId19"/>
    <p:sldId id="2087" r:id="rId20"/>
    <p:sldId id="2088" r:id="rId21"/>
    <p:sldId id="2089" r:id="rId22"/>
    <p:sldId id="2090" r:id="rId23"/>
    <p:sldId id="2091" r:id="rId24"/>
    <p:sldId id="2092" r:id="rId25"/>
    <p:sldId id="2093" r:id="rId26"/>
    <p:sldId id="2094" r:id="rId27"/>
    <p:sldId id="2104" r:id="rId28"/>
    <p:sldId id="2105" r:id="rId29"/>
    <p:sldId id="2098" r:id="rId30"/>
    <p:sldId id="2099" r:id="rId31"/>
    <p:sldId id="2100" r:id="rId32"/>
    <p:sldId id="2101" r:id="rId33"/>
    <p:sldId id="2039" r:id="rId34"/>
    <p:sldId id="2095" r:id="rId35"/>
    <p:sldId id="2096" r:id="rId36"/>
    <p:sldId id="2097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CC"/>
    <a:srgbClr val="CCFFCC"/>
    <a:srgbClr val="0000FF"/>
    <a:srgbClr val="9900FF"/>
    <a:srgbClr val="FFFF99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8" autoAdjust="0"/>
    <p:restoredTop sz="94907" autoAdjust="0"/>
  </p:normalViewPr>
  <p:slideViewPr>
    <p:cSldViewPr>
      <p:cViewPr varScale="1">
        <p:scale>
          <a:sx n="81" d="100"/>
          <a:sy n="81" d="100"/>
        </p:scale>
        <p:origin x="658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44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4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6.png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6.png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8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3.wmf"/><Relationship Id="rId3" Type="http://schemas.openxmlformats.org/officeDocument/2006/relationships/image" Target="../media/image94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59632" y="404664"/>
            <a:ext cx="61206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六节   无条件极值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872208" y="1340768"/>
            <a:ext cx="34741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极值定义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475656" y="4653137"/>
            <a:ext cx="5688632" cy="1224136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极值、最值的求法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极值存在的条件及证明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907704" y="1916832"/>
            <a:ext cx="64807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二、极值存在的必要条件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907704" y="2564904"/>
            <a:ext cx="64807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三、极值存在的充分条件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907704" y="3212976"/>
            <a:ext cx="34386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四、最    值 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07704" y="3801234"/>
            <a:ext cx="37866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五、最小二乘法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98310"/>
              </p:ext>
            </p:extLst>
          </p:nvPr>
        </p:nvGraphicFramePr>
        <p:xfrm>
          <a:off x="173038" y="642938"/>
          <a:ext cx="8229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13" name="Document" r:id="rId3" imgW="9817693" imgH="2171389" progId="Word.Document.8">
                  <p:embed/>
                </p:oleObj>
              </mc:Choice>
              <mc:Fallback>
                <p:oleObj name="Document" r:id="rId3" imgW="9817693" imgH="21713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42938"/>
                        <a:ext cx="8229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>
            <a:extLst>
              <a:ext uri="{FF2B5EF4-FFF2-40B4-BE49-F238E27FC236}">
                <a16:creationId xmlns:a16="http://schemas.microsoft.com/office/drawing/2014/main" id="{A55C2963-028C-4FCB-BA24-C18EE628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56" y="116632"/>
            <a:ext cx="2106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证法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85743F2-9699-4ADF-8F98-08F1F7696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08797"/>
              </p:ext>
            </p:extLst>
          </p:nvPr>
        </p:nvGraphicFramePr>
        <p:xfrm>
          <a:off x="107504" y="2348880"/>
          <a:ext cx="8229600" cy="103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14" name="Document" r:id="rId5" imgW="9528387" imgH="1202321" progId="Word.Document.8">
                  <p:embed/>
                </p:oleObj>
              </mc:Choice>
              <mc:Fallback>
                <p:oleObj name="Document" r:id="rId5" imgW="9528387" imgH="1202321" progId="Word.Documen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348880"/>
                        <a:ext cx="8229600" cy="103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3D62CA-F7C1-429F-9A6F-A22A283D2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18688"/>
              </p:ext>
            </p:extLst>
          </p:nvPr>
        </p:nvGraphicFramePr>
        <p:xfrm>
          <a:off x="173038" y="3284984"/>
          <a:ext cx="8539162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15" name="Document" r:id="rId7" imgW="10192279" imgH="2281707" progId="Word.Document.8">
                  <p:embed/>
                </p:oleObj>
              </mc:Choice>
              <mc:Fallback>
                <p:oleObj name="Document" r:id="rId7" imgW="10192279" imgH="228170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284984"/>
                        <a:ext cx="8539162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FF0D20-CCEF-45CC-8DFD-BCDAE9845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55541"/>
              </p:ext>
            </p:extLst>
          </p:nvPr>
        </p:nvGraphicFramePr>
        <p:xfrm>
          <a:off x="70434" y="5161391"/>
          <a:ext cx="8027541" cy="115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16" name="Document" r:id="rId9" imgW="8842184" imgH="1287764" progId="Word.Document.8">
                  <p:embed/>
                </p:oleObj>
              </mc:Choice>
              <mc:Fallback>
                <p:oleObj name="Document" r:id="rId9" imgW="8842184" imgH="1287764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4" y="5161391"/>
                        <a:ext cx="8027541" cy="1157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77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838200" y="914400"/>
            <a:ext cx="6248400" cy="531813"/>
            <a:chOff x="816" y="777"/>
            <a:chExt cx="3936" cy="335"/>
          </a:xfrm>
        </p:grpSpPr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816" y="816"/>
            <a:ext cx="16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50" name="公式" r:id="rId3" imgW="2679480" imgH="469800" progId="Equation.3">
                    <p:embed/>
                  </p:oleObj>
                </mc:Choice>
                <mc:Fallback>
                  <p:oleObj name="公式" r:id="rId3" imgW="2679480" imgH="469800" progId="Equation.3">
                    <p:embed/>
                    <p:pic>
                      <p:nvPicPr>
                        <p:cNvPr id="2458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16"/>
                          <a:ext cx="168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2592" y="77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及</a:t>
              </a:r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3024" y="808"/>
            <a:ext cx="17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51" name="公式" r:id="rId5" imgW="2743200" imgH="469800" progId="Equation.3">
                    <p:embed/>
                  </p:oleObj>
                </mc:Choice>
                <mc:Fallback>
                  <p:oleObj name="公式" r:id="rId5" imgW="2743200" imgH="469800" progId="Equation.3">
                    <p:embed/>
                    <p:pic>
                      <p:nvPicPr>
                        <p:cNvPr id="2459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808"/>
                          <a:ext cx="17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438150" y="381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考察函数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609600" y="1585913"/>
          <a:ext cx="8077200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52" name="文档" r:id="rId7" imgW="7479000" imgH="1842840" progId="Word.Document.8">
                  <p:embed/>
                </p:oleObj>
              </mc:Choice>
              <mc:Fallback>
                <p:oleObj name="文档" r:id="rId7" imgW="7479000" imgH="1842840" progId="Word.Document.8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85913"/>
                        <a:ext cx="8077200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0029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41953"/>
              </p:ext>
            </p:extLst>
          </p:nvPr>
        </p:nvGraphicFramePr>
        <p:xfrm>
          <a:off x="179511" y="548680"/>
          <a:ext cx="886533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36" name="Document" r:id="rId3" imgW="9033416" imgH="662491" progId="Word.Document.8">
                  <p:embed/>
                </p:oleObj>
              </mc:Choice>
              <mc:Fallback>
                <p:oleObj name="Document" r:id="rId3" imgW="9033416" imgH="6624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548680"/>
                        <a:ext cx="886533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16350"/>
              </p:ext>
            </p:extLst>
          </p:nvPr>
        </p:nvGraphicFramePr>
        <p:xfrm>
          <a:off x="323850" y="4217988"/>
          <a:ext cx="70358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37" name="Document" r:id="rId5" imgW="8082947" imgH="1563925" progId="Word.Document.8">
                  <p:embed/>
                </p:oleObj>
              </mc:Choice>
              <mc:Fallback>
                <p:oleObj name="Document" r:id="rId5" imgW="8082947" imgH="15639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17988"/>
                        <a:ext cx="703580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31982"/>
              </p:ext>
            </p:extLst>
          </p:nvPr>
        </p:nvGraphicFramePr>
        <p:xfrm>
          <a:off x="323528" y="1196752"/>
          <a:ext cx="7272808" cy="300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38" name="Document" r:id="rId7" imgW="7560189" imgH="3127850" progId="Word.Document.8">
                  <p:embed/>
                </p:oleObj>
              </mc:Choice>
              <mc:Fallback>
                <p:oleObj name="Document" r:id="rId7" imgW="7560189" imgH="31278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7272808" cy="300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049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44685"/>
              </p:ext>
            </p:extLst>
          </p:nvPr>
        </p:nvGraphicFramePr>
        <p:xfrm>
          <a:off x="323851" y="188640"/>
          <a:ext cx="5976342" cy="430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13" name="Document" r:id="rId3" imgW="7362175" imgH="5319000" progId="Word.Document.8">
                  <p:embed/>
                </p:oleObj>
              </mc:Choice>
              <mc:Fallback>
                <p:oleObj name="Document" r:id="rId3" imgW="7362175" imgH="5319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188640"/>
                        <a:ext cx="5976342" cy="4307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81071"/>
              </p:ext>
            </p:extLst>
          </p:nvPr>
        </p:nvGraphicFramePr>
        <p:xfrm>
          <a:off x="604838" y="4365104"/>
          <a:ext cx="758031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14" name="Document" r:id="rId5" imgW="9064738" imgH="2351645" progId="Word.Document.8">
                  <p:embed/>
                </p:oleObj>
              </mc:Choice>
              <mc:Fallback>
                <p:oleObj name="Document" r:id="rId5" imgW="9064738" imgH="23516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365104"/>
                        <a:ext cx="7580312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17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97433"/>
              </p:ext>
            </p:extLst>
          </p:nvPr>
        </p:nvGraphicFramePr>
        <p:xfrm>
          <a:off x="693738" y="546100"/>
          <a:ext cx="79041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0" name="Document" r:id="rId3" imgW="7986820" imgH="1188237" progId="Word.Document.8">
                  <p:embed/>
                </p:oleObj>
              </mc:Choice>
              <mc:Fallback>
                <p:oleObj name="Document" r:id="rId3" imgW="7986820" imgH="11882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46100"/>
                        <a:ext cx="79041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56480"/>
              </p:ext>
            </p:extLst>
          </p:nvPr>
        </p:nvGraphicFramePr>
        <p:xfrm>
          <a:off x="1371600" y="2132856"/>
          <a:ext cx="5859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1" name="文档" r:id="rId5" imgW="5486400" imgH="447480" progId="Word.Document.8">
                  <p:embed/>
                </p:oleObj>
              </mc:Choice>
              <mc:Fallback>
                <p:oleObj name="文档" r:id="rId5" imgW="54864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2856"/>
                        <a:ext cx="5859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85875" y="2781300"/>
          <a:ext cx="45815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2" name="公式" r:id="rId7" imgW="3962160" imgH="1091880" progId="Equation.3">
                  <p:embed/>
                </p:oleObj>
              </mc:Choice>
              <mc:Fallback>
                <p:oleObj name="公式" r:id="rId7" imgW="39621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1300"/>
                        <a:ext cx="45815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238250" y="4283075"/>
          <a:ext cx="4514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3" name="文档" r:id="rId9" imgW="4193640" imgH="429120" progId="Word.Document.8">
                  <p:embed/>
                </p:oleObj>
              </mc:Choice>
              <mc:Fallback>
                <p:oleObj name="文档" r:id="rId9" imgW="419364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283075"/>
                        <a:ext cx="45148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638800" y="4283075"/>
          <a:ext cx="2713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4" name="文档" r:id="rId11" imgW="2522160" imgH="447480" progId="Word.Document.8">
                  <p:embed/>
                </p:oleObj>
              </mc:Choice>
              <mc:Fallback>
                <p:oleObj name="文档" r:id="rId11" imgW="252216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83075"/>
                        <a:ext cx="2713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219200" y="4953000"/>
          <a:ext cx="581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65" name="文档" r:id="rId13" imgW="5486400" imgH="447480" progId="Word.Document.8">
                  <p:embed/>
                </p:oleObj>
              </mc:Choice>
              <mc:Fallback>
                <p:oleObj name="文档" r:id="rId13" imgW="54864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581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2"/>
          <p:cNvSpPr txBox="1">
            <a:spLocks noChangeArrowheads="1"/>
          </p:cNvSpPr>
          <p:nvPr/>
        </p:nvSpPr>
        <p:spPr bwMode="auto">
          <a:xfrm>
            <a:off x="609600" y="2027238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548680"/>
            <a:ext cx="907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 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4260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85800" y="457200"/>
          <a:ext cx="716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77" name="公式" r:id="rId3" imgW="3873240" imgH="520560" progId="Equation.3">
                  <p:embed/>
                </p:oleObj>
              </mc:Choice>
              <mc:Fallback>
                <p:oleObj name="公式" r:id="rId3" imgW="38732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716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85800" y="1397000"/>
          <a:ext cx="63436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78" name="文档" r:id="rId5" imgW="6478920" imgH="1360440" progId="Word.Document.8">
                  <p:embed/>
                </p:oleObj>
              </mc:Choice>
              <mc:Fallback>
                <p:oleObj name="文档" r:id="rId5" imgW="6478920" imgH="1360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97000"/>
                        <a:ext cx="63436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400800" y="1671638"/>
          <a:ext cx="2346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79" name="文档" r:id="rId7" imgW="2409840" imgH="429120" progId="Word.Document.8">
                  <p:embed/>
                </p:oleObj>
              </mc:Choice>
              <mc:Fallback>
                <p:oleObj name="文档" r:id="rId7" imgW="240984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1638"/>
                        <a:ext cx="2346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3400" y="2387600"/>
          <a:ext cx="3810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0" name="文档" r:id="rId9" imgW="3814920" imgH="447480" progId="Word.Document.8">
                  <p:embed/>
                </p:oleObj>
              </mc:Choice>
              <mc:Fallback>
                <p:oleObj name="文档" r:id="rId9" imgW="381492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87600"/>
                        <a:ext cx="3810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962400" y="2387600"/>
          <a:ext cx="349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1" name="文档" r:id="rId11" imgW="3592080" imgH="460080" progId="Word.Document.8">
                  <p:embed/>
                </p:oleObj>
              </mc:Choice>
              <mc:Fallback>
                <p:oleObj name="文档" r:id="rId11" imgW="3592080" imgH="46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87600"/>
                        <a:ext cx="3492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3400" y="2901950"/>
          <a:ext cx="4032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2" name="文档" r:id="rId13" imgW="4147200" imgH="888840" progId="Word.Document.8">
                  <p:embed/>
                </p:oleObj>
              </mc:Choice>
              <mc:Fallback>
                <p:oleObj name="文档" r:id="rId13" imgW="4147200" imgH="888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1950"/>
                        <a:ext cx="4032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160838" y="3124200"/>
          <a:ext cx="4983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3" name="文档" r:id="rId15" imgW="4984200" imgH="447480" progId="Word.Document.8">
                  <p:embed/>
                </p:oleObj>
              </mc:Choice>
              <mc:Fallback>
                <p:oleObj name="文档" r:id="rId15" imgW="49842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124200"/>
                        <a:ext cx="4983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90550" y="3759200"/>
          <a:ext cx="3905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4" name="文档" r:id="rId17" imgW="3878640" imgH="888840" progId="Word.Document.8">
                  <p:embed/>
                </p:oleObj>
              </mc:Choice>
              <mc:Fallback>
                <p:oleObj name="文档" r:id="rId17" imgW="3878640" imgH="888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759200"/>
                        <a:ext cx="3905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572000" y="3962400"/>
          <a:ext cx="4479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85" name="文档" r:id="rId19" imgW="4669920" imgH="457200" progId="Word.Document.8">
                  <p:embed/>
                </p:oleObj>
              </mc:Choice>
              <mc:Fallback>
                <p:oleObj name="文档" r:id="rId19" imgW="466992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44799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8626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53045"/>
              </p:ext>
            </p:extLst>
          </p:nvPr>
        </p:nvGraphicFramePr>
        <p:xfrm>
          <a:off x="287638" y="404664"/>
          <a:ext cx="774074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78" name="Document" r:id="rId3" imgW="8639907" imgH="563531" progId="Word.Document.8">
                  <p:embed/>
                </p:oleObj>
              </mc:Choice>
              <mc:Fallback>
                <p:oleObj name="Document" r:id="rId3" imgW="8639907" imgH="5635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38" y="404664"/>
                        <a:ext cx="774074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5645"/>
              </p:ext>
            </p:extLst>
          </p:nvPr>
        </p:nvGraphicFramePr>
        <p:xfrm>
          <a:off x="395536" y="3645024"/>
          <a:ext cx="785088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79" name="Document" r:id="rId5" imgW="8639907" imgH="1912623" progId="Word.Document.8">
                  <p:embed/>
                </p:oleObj>
              </mc:Choice>
              <mc:Fallback>
                <p:oleObj name="Document" r:id="rId5" imgW="8639907" imgH="19126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45024"/>
                        <a:ext cx="7850881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79485"/>
              </p:ext>
            </p:extLst>
          </p:nvPr>
        </p:nvGraphicFramePr>
        <p:xfrm>
          <a:off x="323528" y="980728"/>
          <a:ext cx="5900712" cy="255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80" name="Document" r:id="rId7" imgW="5967433" imgH="2699624" progId="Word.Document.8">
                  <p:embed/>
                </p:oleObj>
              </mc:Choice>
              <mc:Fallback>
                <p:oleObj name="Document" r:id="rId7" imgW="5967433" imgH="26996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80728"/>
                        <a:ext cx="5900712" cy="255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60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98815"/>
              </p:ext>
            </p:extLst>
          </p:nvPr>
        </p:nvGraphicFramePr>
        <p:xfrm>
          <a:off x="107504" y="548680"/>
          <a:ext cx="881074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15" name="Document" r:id="rId3" imgW="9742307" imgH="1506708" progId="Word.Document.8">
                  <p:embed/>
                </p:oleObj>
              </mc:Choice>
              <mc:Fallback>
                <p:oleObj name="Document" r:id="rId3" imgW="9742307" imgH="15067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48680"/>
                        <a:ext cx="8810748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84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060848"/>
            <a:ext cx="5040560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4236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16496"/>
              </p:ext>
            </p:extLst>
          </p:nvPr>
        </p:nvGraphicFramePr>
        <p:xfrm>
          <a:off x="206375" y="693738"/>
          <a:ext cx="8081963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82" name="Document" r:id="rId3" imgW="8791478" imgH="2984628" progId="Word.Document.8">
                  <p:embed/>
                </p:oleObj>
              </mc:Choice>
              <mc:Fallback>
                <p:oleObj name="Document" r:id="rId3" imgW="8791478" imgH="29846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693738"/>
                        <a:ext cx="8081963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9512" y="44624"/>
            <a:ext cx="287193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多元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33681"/>
              </p:ext>
            </p:extLst>
          </p:nvPr>
        </p:nvGraphicFramePr>
        <p:xfrm>
          <a:off x="539552" y="3356992"/>
          <a:ext cx="780097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83" name="Document" r:id="rId5" imgW="8345766" imgH="2744965" progId="Word.Document.8">
                  <p:embed/>
                </p:oleObj>
              </mc:Choice>
              <mc:Fallback>
                <p:oleObj name="Document" r:id="rId5" imgW="8345766" imgH="27449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780097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93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59663"/>
              </p:ext>
            </p:extLst>
          </p:nvPr>
        </p:nvGraphicFramePr>
        <p:xfrm>
          <a:off x="251520" y="188640"/>
          <a:ext cx="6408712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08" name="Document" r:id="rId3" imgW="6864978" imgH="3515412" progId="Word.Document.8">
                  <p:embed/>
                </p:oleObj>
              </mc:Choice>
              <mc:Fallback>
                <p:oleObj name="Document" r:id="rId3" imgW="6864978" imgH="35154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6408712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59878"/>
              </p:ext>
            </p:extLst>
          </p:nvPr>
        </p:nvGraphicFramePr>
        <p:xfrm>
          <a:off x="323528" y="3212976"/>
          <a:ext cx="8640960" cy="21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09" name="Document" r:id="rId5" imgW="9516931" imgH="2361721" progId="Word.Document.8">
                  <p:embed/>
                </p:oleObj>
              </mc:Choice>
              <mc:Fallback>
                <p:oleObj name="Document" r:id="rId5" imgW="9516931" imgH="23617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2976"/>
                        <a:ext cx="8640960" cy="214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4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00997"/>
              </p:ext>
            </p:extLst>
          </p:nvPr>
        </p:nvGraphicFramePr>
        <p:xfrm>
          <a:off x="679450" y="1630363"/>
          <a:ext cx="7896225" cy="353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27" name="Document" r:id="rId3" imgW="8554267" imgH="3824540" progId="Word.Document.8">
                  <p:embed/>
                </p:oleObj>
              </mc:Choice>
              <mc:Fallback>
                <p:oleObj name="Document" r:id="rId3" imgW="8554267" imgH="38245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630363"/>
                        <a:ext cx="7896225" cy="353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91952" y="765076"/>
            <a:ext cx="337599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极值定义</a:t>
            </a:r>
          </a:p>
        </p:txBody>
      </p:sp>
    </p:spTree>
    <p:extLst>
      <p:ext uri="{BB962C8B-B14F-4D97-AF65-F5344CB8AC3E}">
        <p14:creationId xmlns:p14="http://schemas.microsoft.com/office/powerpoint/2010/main" val="3403200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6596"/>
              </p:ext>
            </p:extLst>
          </p:nvPr>
        </p:nvGraphicFramePr>
        <p:xfrm>
          <a:off x="247650" y="258763"/>
          <a:ext cx="683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74" name="Document" r:id="rId3" imgW="7278021" imgH="1033533" progId="Word.Document.8">
                  <p:embed/>
                </p:oleObj>
              </mc:Choice>
              <mc:Fallback>
                <p:oleObj name="Document" r:id="rId3" imgW="7278021" imgH="10335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58763"/>
                        <a:ext cx="683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10617"/>
              </p:ext>
            </p:extLst>
          </p:nvPr>
        </p:nvGraphicFramePr>
        <p:xfrm>
          <a:off x="254447" y="2566988"/>
          <a:ext cx="8494017" cy="327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75" name="Document" r:id="rId5" imgW="9816473" imgH="3779185" progId="Word.Document.8">
                  <p:embed/>
                </p:oleObj>
              </mc:Choice>
              <mc:Fallback>
                <p:oleObj name="Document" r:id="rId5" imgW="9816473" imgH="37791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47" y="2566988"/>
                        <a:ext cx="8494017" cy="327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14711"/>
              </p:ext>
            </p:extLst>
          </p:nvPr>
        </p:nvGraphicFramePr>
        <p:xfrm>
          <a:off x="250825" y="1341438"/>
          <a:ext cx="805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76" name="Document" r:id="rId7" imgW="8768077" imgH="1193275" progId="Word.Document.8">
                  <p:embed/>
                </p:oleObj>
              </mc:Choice>
              <mc:Fallback>
                <p:oleObj name="Document" r:id="rId7" imgW="8768077" imgH="11932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8051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30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9321"/>
              </p:ext>
            </p:extLst>
          </p:nvPr>
        </p:nvGraphicFramePr>
        <p:xfrm>
          <a:off x="323528" y="260648"/>
          <a:ext cx="6740525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5" name="Document" r:id="rId3" imgW="7333372" imgH="3307417" progId="Word.Document.8">
                  <p:embed/>
                </p:oleObj>
              </mc:Choice>
              <mc:Fallback>
                <p:oleObj name="Document" r:id="rId3" imgW="7333372" imgH="3307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6740525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85243"/>
              </p:ext>
            </p:extLst>
          </p:nvPr>
        </p:nvGraphicFramePr>
        <p:xfrm>
          <a:off x="323528" y="3284984"/>
          <a:ext cx="8051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6" name="Document" r:id="rId5" imgW="8917847" imgH="1181760" progId="Word.Document.8">
                  <p:embed/>
                </p:oleObj>
              </mc:Choice>
              <mc:Fallback>
                <p:oleObj name="Document" r:id="rId5" imgW="8917847" imgH="11817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84984"/>
                        <a:ext cx="8051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43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68017"/>
              </p:ext>
            </p:extLst>
          </p:nvPr>
        </p:nvGraphicFramePr>
        <p:xfrm>
          <a:off x="251520" y="1052735"/>
          <a:ext cx="8136904" cy="272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6" name="Document" r:id="rId3" imgW="8344686" imgH="2808659" progId="Word.Document.8">
                  <p:embed/>
                </p:oleObj>
              </mc:Choice>
              <mc:Fallback>
                <p:oleObj name="Document" r:id="rId3" imgW="8344686" imgH="2808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2735"/>
                        <a:ext cx="8136904" cy="272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251937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函数的最值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8296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47682"/>
              </p:ext>
            </p:extLst>
          </p:nvPr>
        </p:nvGraphicFramePr>
        <p:xfrm>
          <a:off x="323528" y="476672"/>
          <a:ext cx="8277993" cy="195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67" name="Document" r:id="rId3" imgW="8472855" imgH="1997189" progId="Word.Document.8">
                  <p:embed/>
                </p:oleObj>
              </mc:Choice>
              <mc:Fallback>
                <p:oleObj name="Document" r:id="rId3" imgW="8472855" imgH="19971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6672"/>
                        <a:ext cx="8277993" cy="1950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455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3672408" cy="2921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81449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8011"/>
              </p:ext>
            </p:extLst>
          </p:nvPr>
        </p:nvGraphicFramePr>
        <p:xfrm>
          <a:off x="179512" y="332656"/>
          <a:ext cx="8212211" cy="213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66" name="Document" r:id="rId3" imgW="8985172" imgH="2420377" progId="Word.Document.8">
                  <p:embed/>
                </p:oleObj>
              </mc:Choice>
              <mc:Fallback>
                <p:oleObj name="Document" r:id="rId3" imgW="8985172" imgH="24203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212211" cy="2135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93510"/>
              </p:ext>
            </p:extLst>
          </p:nvPr>
        </p:nvGraphicFramePr>
        <p:xfrm>
          <a:off x="467544" y="4437112"/>
          <a:ext cx="789491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67" name="Document" r:id="rId5" imgW="9362480" imgH="2132854" progId="Word.Document.8">
                  <p:embed/>
                </p:oleObj>
              </mc:Choice>
              <mc:Fallback>
                <p:oleObj name="Document" r:id="rId5" imgW="9362480" imgH="21328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37112"/>
                        <a:ext cx="7894916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61153"/>
              </p:ext>
            </p:extLst>
          </p:nvPr>
        </p:nvGraphicFramePr>
        <p:xfrm>
          <a:off x="179512" y="2276872"/>
          <a:ext cx="7462827" cy="216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68" name="Document" r:id="rId7" imgW="7971699" imgH="2322497" progId="Word.Document.8">
                  <p:embed/>
                </p:oleObj>
              </mc:Choice>
              <mc:Fallback>
                <p:oleObj name="Document" r:id="rId7" imgW="7971699" imgH="232249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76872"/>
                        <a:ext cx="7462827" cy="2160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9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323919"/>
            <a:ext cx="3058142" cy="2697369"/>
          </a:xfrm>
          <a:prstGeom prst="rect">
            <a:avLst/>
          </a:prstGeom>
          <a:noFill/>
          <a:ln w="952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05592"/>
              </p:ext>
            </p:extLst>
          </p:nvPr>
        </p:nvGraphicFramePr>
        <p:xfrm>
          <a:off x="251520" y="228600"/>
          <a:ext cx="8333056" cy="216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92" name="Document" r:id="rId4" imgW="8936209" imgH="2322497" progId="Word.Document.8">
                  <p:embed/>
                </p:oleObj>
              </mc:Choice>
              <mc:Fallback>
                <p:oleObj name="Document" r:id="rId4" imgW="8936209" imgH="2322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8600"/>
                        <a:ext cx="8333056" cy="216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16421"/>
              </p:ext>
            </p:extLst>
          </p:nvPr>
        </p:nvGraphicFramePr>
        <p:xfrm>
          <a:off x="176213" y="3938588"/>
          <a:ext cx="5753100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93" name="Document" r:id="rId6" imgW="6373903" imgH="2379713" progId="Word.Document.8">
                  <p:embed/>
                </p:oleObj>
              </mc:Choice>
              <mc:Fallback>
                <p:oleObj name="Document" r:id="rId6" imgW="6373903" imgH="23797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938588"/>
                        <a:ext cx="5753100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2001"/>
              </p:ext>
            </p:extLst>
          </p:nvPr>
        </p:nvGraphicFramePr>
        <p:xfrm>
          <a:off x="250825" y="2271713"/>
          <a:ext cx="775811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94" name="Document" r:id="rId8" imgW="8646748" imgH="2145449" progId="Word.Document.8">
                  <p:embed/>
                </p:oleObj>
              </mc:Choice>
              <mc:Fallback>
                <p:oleObj name="Document" r:id="rId8" imgW="8646748" imgH="21454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1713"/>
                        <a:ext cx="775811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45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92150"/>
              </p:ext>
            </p:extLst>
          </p:nvPr>
        </p:nvGraphicFramePr>
        <p:xfrm>
          <a:off x="102171" y="398463"/>
          <a:ext cx="8934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72" name="Document" r:id="rId3" imgW="10330950" imgH="1410987" progId="Word.Document.8">
                  <p:embed/>
                </p:oleObj>
              </mc:Choice>
              <mc:Fallback>
                <p:oleObj name="Document" r:id="rId3" imgW="10330950" imgH="14109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" y="398463"/>
                        <a:ext cx="89343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82572"/>
              </p:ext>
            </p:extLst>
          </p:nvPr>
        </p:nvGraphicFramePr>
        <p:xfrm>
          <a:off x="323528" y="1556792"/>
          <a:ext cx="8510588" cy="461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73" name="Document" r:id="rId5" imgW="9323237" imgH="5060265" progId="Word.Document.8">
                  <p:embed/>
                </p:oleObj>
              </mc:Choice>
              <mc:Fallback>
                <p:oleObj name="Document" r:id="rId5" imgW="9323237" imgH="50602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8510588" cy="461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12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07847"/>
              </p:ext>
            </p:extLst>
          </p:nvPr>
        </p:nvGraphicFramePr>
        <p:xfrm>
          <a:off x="1318021" y="309434"/>
          <a:ext cx="67103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46" name="Document" r:id="rId3" imgW="6215851" imgH="964768" progId="Word.Document.8">
                  <p:embed/>
                </p:oleObj>
              </mc:Choice>
              <mc:Fallback>
                <p:oleObj name="Document" r:id="rId3" imgW="6215851" imgH="9647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21" y="309434"/>
                        <a:ext cx="67103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49450" y="1543050"/>
          <a:ext cx="497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47" name="公式" r:id="rId5" imgW="4978080" imgH="952200" progId="Equation.3">
                  <p:embed/>
                </p:oleObj>
              </mc:Choice>
              <mc:Fallback>
                <p:oleObj name="公式" r:id="rId5" imgW="497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543050"/>
                        <a:ext cx="497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063750" y="2814638"/>
          <a:ext cx="496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48" name="公式" r:id="rId7" imgW="4965480" imgH="952200" progId="Equation.3">
                  <p:embed/>
                </p:oleObj>
              </mc:Choice>
              <mc:Fallback>
                <p:oleObj name="公式" r:id="rId7" imgW="49654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814638"/>
                        <a:ext cx="496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33450" y="4076700"/>
          <a:ext cx="5275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49" name="文档" r:id="rId9" imgW="5267160" imgH="990720" progId="Word.Document.8">
                  <p:embed/>
                </p:oleObj>
              </mc:Choice>
              <mc:Fallback>
                <p:oleObj name="文档" r:id="rId9" imgW="5267160" imgH="990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076700"/>
                        <a:ext cx="5275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539552" y="175775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238250" y="17478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</a:t>
            </a:r>
          </a:p>
        </p:txBody>
      </p:sp>
      <p:sp>
        <p:nvSpPr>
          <p:cNvPr id="9" name="矩形 8"/>
          <p:cNvSpPr/>
          <p:nvPr/>
        </p:nvSpPr>
        <p:spPr>
          <a:xfrm>
            <a:off x="568035" y="476672"/>
            <a:ext cx="907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 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77505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30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6863"/>
            <a:ext cx="2590800" cy="21240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23" name="Object 3075"/>
          <p:cNvGraphicFramePr>
            <a:graphicFrameLocks noChangeAspect="1"/>
          </p:cNvGraphicFramePr>
          <p:nvPr/>
        </p:nvGraphicFramePr>
        <p:xfrm>
          <a:off x="533400" y="1743075"/>
          <a:ext cx="5275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01" name="文档" r:id="rId4" imgW="5267160" imgH="593640" progId="Word.Document.8">
                  <p:embed/>
                </p:oleObj>
              </mc:Choice>
              <mc:Fallback>
                <p:oleObj name="文档" r:id="rId4" imgW="5267160" imgH="593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43075"/>
                        <a:ext cx="5275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076"/>
          <p:cNvGraphicFramePr>
            <a:graphicFrameLocks noChangeAspect="1"/>
          </p:cNvGraphicFramePr>
          <p:nvPr/>
        </p:nvGraphicFramePr>
        <p:xfrm>
          <a:off x="533400" y="245745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02" name="公式" r:id="rId6" imgW="2476440" imgH="838080" progId="Equation.3">
                  <p:embed/>
                </p:oleObj>
              </mc:Choice>
              <mc:Fallback>
                <p:oleObj name="公式" r:id="rId6" imgW="2476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5745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077"/>
          <p:cNvGraphicFramePr>
            <a:graphicFrameLocks noChangeAspect="1"/>
          </p:cNvGraphicFramePr>
          <p:nvPr/>
        </p:nvGraphicFramePr>
        <p:xfrm>
          <a:off x="3473450" y="245745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03" name="公式" r:id="rId8" imgW="3174840" imgH="838080" progId="Equation.3">
                  <p:embed/>
                </p:oleObj>
              </mc:Choice>
              <mc:Fallback>
                <p:oleObj name="公式" r:id="rId8" imgW="3174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45745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3078"/>
          <p:cNvGraphicFramePr>
            <a:graphicFrameLocks noChangeAspect="1"/>
          </p:cNvGraphicFramePr>
          <p:nvPr/>
        </p:nvGraphicFramePr>
        <p:xfrm>
          <a:off x="533400" y="3340100"/>
          <a:ext cx="5275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04" name="文档" r:id="rId10" imgW="5267160" imgH="990720" progId="Word.Document.8">
                  <p:embed/>
                </p:oleObj>
              </mc:Choice>
              <mc:Fallback>
                <p:oleObj name="文档" r:id="rId10" imgW="5267160" imgH="990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40100"/>
                        <a:ext cx="5275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081"/>
          <p:cNvGraphicFramePr>
            <a:graphicFrameLocks noChangeAspect="1"/>
          </p:cNvGraphicFramePr>
          <p:nvPr/>
        </p:nvGraphicFramePr>
        <p:xfrm>
          <a:off x="533400" y="523875"/>
          <a:ext cx="52752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05" name="文档" r:id="rId12" imgW="5274360" imgH="1188720" progId="Word.Document.8">
                  <p:embed/>
                </p:oleObj>
              </mc:Choice>
              <mc:Fallback>
                <p:oleObj name="文档" r:id="rId12" imgW="5274360" imgH="1188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3875"/>
                        <a:ext cx="52752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3082"/>
          <p:cNvSpPr txBox="1">
            <a:spLocks noChangeArrowheads="1"/>
          </p:cNvSpPr>
          <p:nvPr/>
        </p:nvSpPr>
        <p:spPr bwMode="auto">
          <a:xfrm>
            <a:off x="457200" y="4294188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无条件极值：</a:t>
            </a:r>
            <a:r>
              <a:rPr lang="zh-CN" altLang="en-US" sz="2800" b="1" dirty="0"/>
              <a:t>对自变量除了限制在定义域内外，并无其他条件.</a:t>
            </a:r>
          </a:p>
        </p:txBody>
      </p:sp>
    </p:spTree>
    <p:extLst>
      <p:ext uri="{BB962C8B-B14F-4D97-AF65-F5344CB8AC3E}">
        <p14:creationId xmlns:p14="http://schemas.microsoft.com/office/powerpoint/2010/main" val="32196082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00941"/>
              </p:ext>
            </p:extLst>
          </p:nvPr>
        </p:nvGraphicFramePr>
        <p:xfrm>
          <a:off x="107504" y="192088"/>
          <a:ext cx="8092480" cy="6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36" name="Document" r:id="rId3" imgW="7971699" imgH="634062" progId="Word.Document.8">
                  <p:embed/>
                </p:oleObj>
              </mc:Choice>
              <mc:Fallback>
                <p:oleObj name="Document" r:id="rId3" imgW="7971699" imgH="634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2088"/>
                        <a:ext cx="8092480" cy="644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49756"/>
              </p:ext>
            </p:extLst>
          </p:nvPr>
        </p:nvGraphicFramePr>
        <p:xfrm>
          <a:off x="247650" y="1630363"/>
          <a:ext cx="8841285" cy="251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37" name="Document" r:id="rId5" imgW="10361041" imgH="2969571" progId="Word.Document.8">
                  <p:embed/>
                </p:oleObj>
              </mc:Choice>
              <mc:Fallback>
                <p:oleObj name="Document" r:id="rId5" imgW="10361041" imgH="296957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630363"/>
                        <a:ext cx="8841285" cy="251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1641"/>
              </p:ext>
            </p:extLst>
          </p:nvPr>
        </p:nvGraphicFramePr>
        <p:xfrm>
          <a:off x="136525" y="692150"/>
          <a:ext cx="7772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38" name="Document" r:id="rId7" imgW="8270577" imgH="1141530" progId="Word.Document.8">
                  <p:embed/>
                </p:oleObj>
              </mc:Choice>
              <mc:Fallback>
                <p:oleObj name="Document" r:id="rId7" imgW="8270577" imgH="11415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692150"/>
                        <a:ext cx="7772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9283"/>
              </p:ext>
            </p:extLst>
          </p:nvPr>
        </p:nvGraphicFramePr>
        <p:xfrm>
          <a:off x="247650" y="4195762"/>
          <a:ext cx="7786894" cy="225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39" name="Document" r:id="rId9" imgW="8134132" imgH="2365498" progId="Word.Document.8">
                  <p:embed/>
                </p:oleObj>
              </mc:Choice>
              <mc:Fallback>
                <p:oleObj name="Document" r:id="rId9" imgW="8134132" imgH="236549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195762"/>
                        <a:ext cx="7786894" cy="225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93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572000" y="652463"/>
            <a:ext cx="3962400" cy="1341437"/>
            <a:chOff x="2976" y="710"/>
            <a:chExt cx="2496" cy="845"/>
          </a:xfrm>
        </p:grpSpPr>
        <p:pic>
          <p:nvPicPr>
            <p:cNvPr id="41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710"/>
              <a:ext cx="2112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2" name="Text Box 7"/>
            <p:cNvSpPr txBox="1">
              <a:spLocks noChangeArrowheads="1"/>
            </p:cNvSpPr>
            <p:nvPr/>
          </p:nvSpPr>
          <p:spPr bwMode="auto">
            <a:xfrm>
              <a:off x="5088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(1)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72000" y="2146300"/>
            <a:ext cx="3962400" cy="1341438"/>
            <a:chOff x="2976" y="1651"/>
            <a:chExt cx="2496" cy="845"/>
          </a:xfrm>
        </p:grpSpPr>
        <p:pic>
          <p:nvPicPr>
            <p:cNvPr id="410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651"/>
              <a:ext cx="2112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0" name="Text Box 8"/>
            <p:cNvSpPr txBox="1">
              <a:spLocks noChangeArrowheads="1"/>
            </p:cNvSpPr>
            <p:nvPr/>
          </p:nvSpPr>
          <p:spPr bwMode="auto">
            <a:xfrm>
              <a:off x="5088" y="18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(2)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572000" y="3651250"/>
            <a:ext cx="3962400" cy="1911350"/>
            <a:chOff x="2976" y="2599"/>
            <a:chExt cx="2496" cy="1204"/>
          </a:xfrm>
        </p:grpSpPr>
        <p:pic>
          <p:nvPicPr>
            <p:cNvPr id="410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599"/>
              <a:ext cx="2112" cy="120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8" name="Text Box 9"/>
            <p:cNvSpPr txBox="1">
              <a:spLocks noChangeArrowheads="1"/>
            </p:cNvSpPr>
            <p:nvPr/>
          </p:nvSpPr>
          <p:spPr bwMode="auto">
            <a:xfrm>
              <a:off x="5088" y="29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(3)</a:t>
              </a:r>
            </a:p>
          </p:txBody>
        </p:sp>
      </p:grp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683568" y="620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>
            <p:extLst/>
          </p:nvPr>
        </p:nvGraphicFramePr>
        <p:xfrm>
          <a:off x="952347" y="700086"/>
          <a:ext cx="3479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33" name="公式" r:id="rId6" imgW="3479760" imgH="1002960" progId="Equation.3">
                  <p:embed/>
                </p:oleObj>
              </mc:Choice>
              <mc:Fallback>
                <p:oleObj name="公式" r:id="rId6" imgW="3479760" imgH="1002960" progId="Equation.3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7" y="700086"/>
                        <a:ext cx="34798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689992" y="2244725"/>
            <a:ext cx="9296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952500" y="2270125"/>
          <a:ext cx="361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34" name="公式" r:id="rId8" imgW="3619440" imgH="1054080" progId="Equation.3">
                  <p:embed/>
                </p:oleObj>
              </mc:Choice>
              <mc:Fallback>
                <p:oleObj name="公式" r:id="rId8" imgW="3619440" imgH="1054080" progId="Equation.3">
                  <p:embed/>
                  <p:pic>
                    <p:nvPicPr>
                      <p:cNvPr id="43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270125"/>
                        <a:ext cx="3619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762000" y="39449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/>
          </p:nvPr>
        </p:nvGraphicFramePr>
        <p:xfrm>
          <a:off x="1079500" y="39751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35" name="公式" r:id="rId10" imgW="2882880" imgH="977760" progId="Equation.3">
                  <p:embed/>
                </p:oleObj>
              </mc:Choice>
              <mc:Fallback>
                <p:oleObj name="公式" r:id="rId10" imgW="2882880" imgH="977760" progId="Equation.3">
                  <p:embed/>
                  <p:pic>
                    <p:nvPicPr>
                      <p:cNvPr id="430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751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91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0" grpId="0" autoUpdateAnimBg="0"/>
      <p:bldP spid="4302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59091"/>
              </p:ext>
            </p:extLst>
          </p:nvPr>
        </p:nvGraphicFramePr>
        <p:xfrm>
          <a:off x="341764" y="877201"/>
          <a:ext cx="81121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87" name="Document" r:id="rId3" imgW="9199748" imgH="4108451" progId="Word.Document.8">
                  <p:embed/>
                </p:oleObj>
              </mc:Choice>
              <mc:Fallback>
                <p:oleObj name="Document" r:id="rId3" imgW="9199748" imgH="4108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64" y="877201"/>
                        <a:ext cx="81121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116632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五、最小二乘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91883"/>
              </p:ext>
            </p:extLst>
          </p:nvPr>
        </p:nvGraphicFramePr>
        <p:xfrm>
          <a:off x="467544" y="4199533"/>
          <a:ext cx="7831138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88" name="Document" r:id="rId5" imgW="8830361" imgH="2387990" progId="Word.Document.8">
                  <p:embed/>
                </p:oleObj>
              </mc:Choice>
              <mc:Fallback>
                <p:oleObj name="Document" r:id="rId5" imgW="8830361" imgH="23879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99533"/>
                        <a:ext cx="7831138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33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55773"/>
              </p:ext>
            </p:extLst>
          </p:nvPr>
        </p:nvGraphicFramePr>
        <p:xfrm>
          <a:off x="260622" y="116632"/>
          <a:ext cx="7551738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11" name="Document" r:id="rId3" imgW="9369320" imgH="2361721" progId="Word.Document.8">
                  <p:embed/>
                </p:oleObj>
              </mc:Choice>
              <mc:Fallback>
                <p:oleObj name="Document" r:id="rId3" imgW="9369320" imgH="23617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22" y="116632"/>
                        <a:ext cx="7551738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18413"/>
              </p:ext>
            </p:extLst>
          </p:nvPr>
        </p:nvGraphicFramePr>
        <p:xfrm>
          <a:off x="251519" y="2060848"/>
          <a:ext cx="8310515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12" name="Document" r:id="rId5" imgW="9899639" imgH="5236233" progId="Word.Document.8">
                  <p:embed/>
                </p:oleObj>
              </mc:Choice>
              <mc:Fallback>
                <p:oleObj name="Document" r:id="rId5" imgW="9899639" imgH="5236233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2060848"/>
                        <a:ext cx="8310515" cy="4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84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45071"/>
              </p:ext>
            </p:extLst>
          </p:nvPr>
        </p:nvGraphicFramePr>
        <p:xfrm>
          <a:off x="251520" y="1268760"/>
          <a:ext cx="8241606" cy="275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98" name="Document" r:id="rId3" imgW="8903701" imgH="2973888" progId="Word.Document.8">
                  <p:embed/>
                </p:oleObj>
              </mc:Choice>
              <mc:Fallback>
                <p:oleObj name="Document" r:id="rId3" imgW="8903701" imgH="29738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68760"/>
                        <a:ext cx="8241606" cy="275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4017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6" y="1484784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作  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216: 1(1,2,6), 2, 4, 7</a:t>
            </a:r>
            <a:r>
              <a:rPr lang="en-US" altLang="zh-CN" sz="36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9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10, </a:t>
            </a:r>
            <a:r>
              <a:rPr lang="en-US" altLang="zh-CN" sz="36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3, 14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4272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865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556792"/>
            <a:ext cx="5328592" cy="262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5881"/>
              </p:ext>
            </p:extLst>
          </p:nvPr>
        </p:nvGraphicFramePr>
        <p:xfrm>
          <a:off x="251520" y="332656"/>
          <a:ext cx="8479977" cy="151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92" name="Document" r:id="rId4" imgW="8358367" imgH="1487276" progId="Word.Document.8">
                  <p:embed/>
                </p:oleObj>
              </mc:Choice>
              <mc:Fallback>
                <p:oleObj name="Document" r:id="rId4" imgW="8358367" imgH="1487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8479977" cy="1514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037"/>
              </p:ext>
            </p:extLst>
          </p:nvPr>
        </p:nvGraphicFramePr>
        <p:xfrm>
          <a:off x="255910" y="4077072"/>
          <a:ext cx="8564562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93" name="Document" r:id="rId6" imgW="9204428" imgH="2551364" progId="Word.Document.8">
                  <p:embed/>
                </p:oleObj>
              </mc:Choice>
              <mc:Fallback>
                <p:oleObj name="Document" r:id="rId6" imgW="9204428" imgH="25513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0" y="4077072"/>
                        <a:ext cx="8564562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07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01172"/>
              </p:ext>
            </p:extLst>
          </p:nvPr>
        </p:nvGraphicFramePr>
        <p:xfrm>
          <a:off x="323528" y="3717032"/>
          <a:ext cx="6912768" cy="185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27" name="Document" r:id="rId3" imgW="6899181" imgH="1846770" progId="Word.Document.8">
                  <p:embed/>
                </p:oleObj>
              </mc:Choice>
              <mc:Fallback>
                <p:oleObj name="Document" r:id="rId3" imgW="6899181" imgH="18467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6912768" cy="185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37528"/>
              </p:ext>
            </p:extLst>
          </p:nvPr>
        </p:nvGraphicFramePr>
        <p:xfrm>
          <a:off x="259511" y="692696"/>
          <a:ext cx="8488953" cy="29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28" name="Document" r:id="rId5" imgW="9204428" imgH="3160956" progId="Word.Document.8">
                  <p:embed/>
                </p:oleObj>
              </mc:Choice>
              <mc:Fallback>
                <p:oleObj name="Document" r:id="rId5" imgW="9204428" imgH="31609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1" y="692696"/>
                        <a:ext cx="8488953" cy="29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8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00890"/>
              </p:ext>
            </p:extLst>
          </p:nvPr>
        </p:nvGraphicFramePr>
        <p:xfrm>
          <a:off x="395535" y="1124744"/>
          <a:ext cx="7735667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20" name="Document" r:id="rId3" imgW="8461334" imgH="1974518" progId="Word.Document.8">
                  <p:embed/>
                </p:oleObj>
              </mc:Choice>
              <mc:Fallback>
                <p:oleObj name="Document" r:id="rId3" imgW="8461334" imgH="19745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1124744"/>
                        <a:ext cx="7735667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06217"/>
              </p:ext>
            </p:extLst>
          </p:nvPr>
        </p:nvGraphicFramePr>
        <p:xfrm>
          <a:off x="546100" y="192088"/>
          <a:ext cx="6178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21" name="Document" r:id="rId5" imgW="6305498" imgH="983481" progId="Word.Document.8">
                  <p:embed/>
                </p:oleObj>
              </mc:Choice>
              <mc:Fallback>
                <p:oleObj name="Document" r:id="rId5" imgW="6305498" imgH="98348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2088"/>
                        <a:ext cx="6178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73355"/>
              </p:ext>
            </p:extLst>
          </p:nvPr>
        </p:nvGraphicFramePr>
        <p:xfrm>
          <a:off x="467544" y="4293096"/>
          <a:ext cx="80232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22" name="Document" r:id="rId7" imgW="9569495" imgH="2264920" progId="Word.Document.8">
                  <p:embed/>
                </p:oleObj>
              </mc:Choice>
              <mc:Fallback>
                <p:oleObj name="Document" r:id="rId7" imgW="9569495" imgH="22649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802322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575"/>
              </p:ext>
            </p:extLst>
          </p:nvPr>
        </p:nvGraphicFramePr>
        <p:xfrm>
          <a:off x="539552" y="2708920"/>
          <a:ext cx="750570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23" name="Document" r:id="rId9" imgW="8469615" imgH="1739174" progId="Word.Document.8">
                  <p:embed/>
                </p:oleObj>
              </mc:Choice>
              <mc:Fallback>
                <p:oleObj name="Document" r:id="rId9" imgW="8469615" imgH="173917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08920"/>
                        <a:ext cx="750570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85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6410"/>
              </p:ext>
            </p:extLst>
          </p:nvPr>
        </p:nvGraphicFramePr>
        <p:xfrm>
          <a:off x="323528" y="905272"/>
          <a:ext cx="7772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69" name="Document" r:id="rId3" imgW="8771317" imgH="1552769" progId="Word.Document.8">
                  <p:embed/>
                </p:oleObj>
              </mc:Choice>
              <mc:Fallback>
                <p:oleObj name="Document" r:id="rId3" imgW="8771317" imgH="1552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05272"/>
                        <a:ext cx="7772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1520" y="188640"/>
            <a:ext cx="432048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极值的必要条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81834"/>
              </p:ext>
            </p:extLst>
          </p:nvPr>
        </p:nvGraphicFramePr>
        <p:xfrm>
          <a:off x="260489" y="5363855"/>
          <a:ext cx="81121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70" name="Document" r:id="rId5" imgW="9153665" imgH="1185359" progId="Word.Document.8">
                  <p:embed/>
                </p:oleObj>
              </mc:Choice>
              <mc:Fallback>
                <p:oleObj name="Document" r:id="rId5" imgW="9153665" imgH="118535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9" y="5363855"/>
                        <a:ext cx="81121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52275"/>
              </p:ext>
            </p:extLst>
          </p:nvPr>
        </p:nvGraphicFramePr>
        <p:xfrm>
          <a:off x="271463" y="2318767"/>
          <a:ext cx="67468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71" name="Document" r:id="rId7" imgW="7454068" imgH="1142970" progId="Word.Document.8">
                  <p:embed/>
                </p:oleObj>
              </mc:Choice>
              <mc:Fallback>
                <p:oleObj name="Document" r:id="rId7" imgW="7454068" imgH="11429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318767"/>
                        <a:ext cx="67468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12A5B2-97A0-4B7F-B33A-CE01F5EB5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22944"/>
              </p:ext>
            </p:extLst>
          </p:nvPr>
        </p:nvGraphicFramePr>
        <p:xfrm>
          <a:off x="260489" y="3356992"/>
          <a:ext cx="8389937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72" name="Document" r:id="rId9" imgW="9264269" imgH="2833657" progId="Word.Document.8">
                  <p:embed/>
                </p:oleObj>
              </mc:Choice>
              <mc:Fallback>
                <p:oleObj name="Document" r:id="rId9" imgW="9264269" imgH="2833657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9" y="3356992"/>
                        <a:ext cx="8389937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15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75645"/>
              </p:ext>
            </p:extLst>
          </p:nvPr>
        </p:nvGraphicFramePr>
        <p:xfrm>
          <a:off x="251520" y="548680"/>
          <a:ext cx="8482062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22" name="Document" r:id="rId3" imgW="9886318" imgH="2764397" progId="Word.Document.8">
                  <p:embed/>
                </p:oleObj>
              </mc:Choice>
              <mc:Fallback>
                <p:oleObj name="Document" r:id="rId3" imgW="9886318" imgH="27643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8680"/>
                        <a:ext cx="8482062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53683"/>
              </p:ext>
            </p:extLst>
          </p:nvPr>
        </p:nvGraphicFramePr>
        <p:xfrm>
          <a:off x="1608485" y="2658963"/>
          <a:ext cx="5411787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23" name="Document" r:id="rId5" imgW="5221470" imgH="3238316" progId="Word.Document.8">
                  <p:embed/>
                </p:oleObj>
              </mc:Choice>
              <mc:Fallback>
                <p:oleObj name="Document" r:id="rId5" imgW="5221470" imgH="32383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85" y="2658963"/>
                        <a:ext cx="5411787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371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12358"/>
              </p:ext>
            </p:extLst>
          </p:nvPr>
        </p:nvGraphicFramePr>
        <p:xfrm>
          <a:off x="471487" y="381412"/>
          <a:ext cx="7434262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98" name="Document" r:id="rId3" imgW="8233438" imgH="2278595" progId="Word.Document.8">
                  <p:embed/>
                </p:oleObj>
              </mc:Choice>
              <mc:Fallback>
                <p:oleObj name="Document" r:id="rId3" imgW="8233438" imgH="22785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" y="381412"/>
                        <a:ext cx="7434262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91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88840"/>
            <a:ext cx="4852539" cy="303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1">
            <a:extLst>
              <a:ext uri="{FF2B5EF4-FFF2-40B4-BE49-F238E27FC236}">
                <a16:creationId xmlns:a16="http://schemas.microsoft.com/office/drawing/2014/main" id="{E34A1A46-13A8-41F3-B3E5-C60413198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72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驻点</a:t>
            </a:r>
          </a:p>
        </p:txBody>
      </p:sp>
      <p:sp>
        <p:nvSpPr>
          <p:cNvPr id="7" name="Rectangle 22">
            <a:extLst>
              <a:ext uri="{FF2B5EF4-FFF2-40B4-BE49-F238E27FC236}">
                <a16:creationId xmlns:a16="http://schemas.microsoft.com/office/drawing/2014/main" id="{AE15AB18-5595-4F0B-8A16-685038EA0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994225"/>
            <a:ext cx="292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极值点(偏导存在)</a:t>
            </a:r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86FCA99-A1DE-4B7A-948F-51FD50F31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156150"/>
            <a:ext cx="1524000" cy="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24">
            <a:extLst>
              <a:ext uri="{FF2B5EF4-FFF2-40B4-BE49-F238E27FC236}">
                <a16:creationId xmlns:a16="http://schemas.microsoft.com/office/drawing/2014/main" id="{CBCD62F3-D350-4A3D-B04F-8F745633931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232350"/>
            <a:ext cx="1524000" cy="152400"/>
            <a:chOff x="1968" y="1392"/>
            <a:chExt cx="960" cy="96"/>
          </a:xfrm>
        </p:grpSpPr>
        <p:sp>
          <p:nvSpPr>
            <p:cNvPr id="10" name="Line 25">
              <a:extLst>
                <a:ext uri="{FF2B5EF4-FFF2-40B4-BE49-F238E27FC236}">
                  <a16:creationId xmlns:a16="http://schemas.microsoft.com/office/drawing/2014/main" id="{E1A72FDF-6D55-4955-9945-410F42CB8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6">
              <a:extLst>
                <a:ext uri="{FF2B5EF4-FFF2-40B4-BE49-F238E27FC236}">
                  <a16:creationId xmlns:a16="http://schemas.microsoft.com/office/drawing/2014/main" id="{9456DB55-5243-4008-8114-6A1A2A516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Text Box 27">
            <a:extLst>
              <a:ext uri="{FF2B5EF4-FFF2-40B4-BE49-F238E27FC236}">
                <a16:creationId xmlns:a16="http://schemas.microsoft.com/office/drawing/2014/main" id="{9C657F7F-792C-4406-BA3C-23D03D51B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976" y="566124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问题：如何判定一个驻点是否为极值点？</a:t>
            </a:r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8B573CD6-87C8-47FB-B20C-73E94D1BA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4941168"/>
            <a:ext cx="142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</p:txBody>
      </p:sp>
    </p:spTree>
    <p:extLst>
      <p:ext uri="{BB962C8B-B14F-4D97-AF65-F5344CB8AC3E}">
        <p14:creationId xmlns:p14="http://schemas.microsoft.com/office/powerpoint/2010/main" val="342997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nimBg="1"/>
      <p:bldP spid="12" grpId="0" autoUpdateAnimBg="0"/>
      <p:bldP spid="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00918"/>
              </p:ext>
            </p:extLst>
          </p:nvPr>
        </p:nvGraphicFramePr>
        <p:xfrm>
          <a:off x="107504" y="1156543"/>
          <a:ext cx="8650288" cy="55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19" name="Document" r:id="rId3" imgW="9414679" imgH="6050903" progId="Word.Document.8">
                  <p:embed/>
                </p:oleObj>
              </mc:Choice>
              <mc:Fallback>
                <p:oleObj name="Document" r:id="rId3" imgW="9414679" imgH="60509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56543"/>
                        <a:ext cx="8650288" cy="558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3419420A-09D8-4F0F-8F2F-8D9C70E79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4624"/>
            <a:ext cx="576064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kumimoji="0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极值存在的的充分条件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4ACAA8-9665-4C06-92A5-EC79377ED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49052"/>
            <a:ext cx="287193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0"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二元函数</a:t>
            </a:r>
          </a:p>
        </p:txBody>
      </p:sp>
    </p:spTree>
    <p:extLst>
      <p:ext uri="{BB962C8B-B14F-4D97-AF65-F5344CB8AC3E}">
        <p14:creationId xmlns:p14="http://schemas.microsoft.com/office/powerpoint/2010/main" val="2454418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98897"/>
              </p:ext>
            </p:extLst>
          </p:nvPr>
        </p:nvGraphicFramePr>
        <p:xfrm>
          <a:off x="185738" y="444500"/>
          <a:ext cx="867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9" name="Document" r:id="rId3" imgW="9875986" imgH="1059196" progId="Word.Document.8">
                  <p:embed/>
                </p:oleObj>
              </mc:Choice>
              <mc:Fallback>
                <p:oleObj name="Document" r:id="rId3" imgW="9875986" imgH="1059196" progId="Word.Document.8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44500"/>
                        <a:ext cx="867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9512" y="333028"/>
            <a:ext cx="93610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</a:t>
            </a:r>
            <a:endParaRPr kumimoji="0"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7747BE7-6D11-4CC7-A386-3EF6B0207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26412"/>
              </p:ext>
            </p:extLst>
          </p:nvPr>
        </p:nvGraphicFramePr>
        <p:xfrm>
          <a:off x="136525" y="3573016"/>
          <a:ext cx="8142288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0" name="Document" r:id="rId5" imgW="9269307" imgH="3376594" progId="Word.Document.8">
                  <p:embed/>
                </p:oleObj>
              </mc:Choice>
              <mc:Fallback>
                <p:oleObj name="Document" r:id="rId5" imgW="9269307" imgH="3376594" progId="Word.Document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3573016"/>
                        <a:ext cx="8142288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C99904E-268C-41A7-BBFA-0605A085B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89539"/>
              </p:ext>
            </p:extLst>
          </p:nvPr>
        </p:nvGraphicFramePr>
        <p:xfrm>
          <a:off x="147638" y="1371600"/>
          <a:ext cx="87122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1" name="Document" r:id="rId7" imgW="9914128" imgH="3094310" progId="Word.Document.8">
                  <p:embed/>
                </p:oleObj>
              </mc:Choice>
              <mc:Fallback>
                <p:oleObj name="Document" r:id="rId7" imgW="9914128" imgH="3094310" progId="Word.Document.8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371600"/>
                        <a:ext cx="87122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52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73010"/>
              </p:ext>
            </p:extLst>
          </p:nvPr>
        </p:nvGraphicFramePr>
        <p:xfrm>
          <a:off x="179512" y="2623467"/>
          <a:ext cx="3606016" cy="62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64" name="Document" r:id="rId3" imgW="3458411" imgH="608153" progId="Word.Document.8">
                  <p:embed/>
                </p:oleObj>
              </mc:Choice>
              <mc:Fallback>
                <p:oleObj name="Document" r:id="rId3" imgW="3458411" imgH="608153" progId="Word.Document.8">
                  <p:embed/>
                  <p:pic>
                    <p:nvPicPr>
                      <p:cNvPr id="143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23467"/>
                        <a:ext cx="3606016" cy="62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A7ABD578-C35E-46B6-A32E-2FEEDBF0A2FF}"/>
              </a:ext>
            </a:extLst>
          </p:cNvPr>
          <p:cNvGrpSpPr/>
          <p:nvPr/>
        </p:nvGrpSpPr>
        <p:grpSpPr>
          <a:xfrm>
            <a:off x="179512" y="3297708"/>
            <a:ext cx="6264696" cy="533563"/>
            <a:chOff x="179512" y="3040063"/>
            <a:chExt cx="6264696" cy="533563"/>
          </a:xfrm>
        </p:grpSpPr>
        <p:graphicFrame>
          <p:nvGraphicFramePr>
            <p:cNvPr id="1435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563930"/>
                </p:ext>
              </p:extLst>
            </p:nvPr>
          </p:nvGraphicFramePr>
          <p:xfrm>
            <a:off x="2105570" y="3040063"/>
            <a:ext cx="43386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65" name="Equation" r:id="rId5" imgW="3429000" imgH="457200" progId="Equation.DSMT4">
                    <p:embed/>
                  </p:oleObj>
                </mc:Choice>
                <mc:Fallback>
                  <p:oleObj name="Equation" r:id="rId5" imgW="3429000" imgH="457200" progId="Equation.DSMT4">
                    <p:embed/>
                    <p:pic>
                      <p:nvPicPr>
                        <p:cNvPr id="1435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570" y="3040063"/>
                          <a:ext cx="43386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527426"/>
                </p:ext>
              </p:extLst>
            </p:nvPr>
          </p:nvGraphicFramePr>
          <p:xfrm>
            <a:off x="179512" y="3101822"/>
            <a:ext cx="1962471" cy="471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66" name="公式" r:id="rId7" imgW="990360" imgH="266400" progId="Equation.3">
                    <p:embed/>
                  </p:oleObj>
                </mc:Choice>
                <mc:Fallback>
                  <p:oleObj name="公式" r:id="rId7" imgW="990360" imgH="266400" progId="Equation.3">
                    <p:embed/>
                    <p:pic>
                      <p:nvPicPr>
                        <p:cNvPr id="143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101822"/>
                          <a:ext cx="1962471" cy="471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C4DFFBD-92F8-4FCE-BFE1-0A537232970D}"/>
              </a:ext>
            </a:extLst>
          </p:cNvPr>
          <p:cNvGrpSpPr/>
          <p:nvPr/>
        </p:nvGrpSpPr>
        <p:grpSpPr>
          <a:xfrm>
            <a:off x="6498134" y="3279600"/>
            <a:ext cx="2754386" cy="535796"/>
            <a:chOff x="6498134" y="3021955"/>
            <a:chExt cx="2754386" cy="535796"/>
          </a:xfrm>
        </p:grpSpPr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415552"/>
                </p:ext>
              </p:extLst>
            </p:nvPr>
          </p:nvGraphicFramePr>
          <p:xfrm>
            <a:off x="6498134" y="3040226"/>
            <a:ext cx="18732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67" name="公式" r:id="rId9" imgW="863280" imgH="266400" progId="Equation.3">
                    <p:embed/>
                  </p:oleObj>
                </mc:Choice>
                <mc:Fallback>
                  <p:oleObj name="公式" r:id="rId9" imgW="863280" imgH="266400" progId="Equation.3">
                    <p:embed/>
                    <p:pic>
                      <p:nvPicPr>
                        <p:cNvPr id="1435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8134" y="3040226"/>
                          <a:ext cx="18732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Text Box 26"/>
            <p:cNvSpPr txBox="1">
              <a:spLocks noChangeArrowheads="1"/>
            </p:cNvSpPr>
            <p:nvPr/>
          </p:nvSpPr>
          <p:spPr bwMode="auto">
            <a:xfrm>
              <a:off x="8233792" y="3021955"/>
              <a:ext cx="1018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极小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37B5E2F8-5F7E-4986-A7AF-8CE6D6519BE3}"/>
              </a:ext>
            </a:extLst>
          </p:cNvPr>
          <p:cNvGrpSpPr/>
          <p:nvPr/>
        </p:nvGrpSpPr>
        <p:grpSpPr>
          <a:xfrm>
            <a:off x="6659190" y="3988434"/>
            <a:ext cx="2593329" cy="527982"/>
            <a:chOff x="6659190" y="3730789"/>
            <a:chExt cx="2593329" cy="527982"/>
          </a:xfrm>
        </p:grpSpPr>
        <p:graphicFrame>
          <p:nvGraphicFramePr>
            <p:cNvPr id="143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873932"/>
                </p:ext>
              </p:extLst>
            </p:nvPr>
          </p:nvGraphicFramePr>
          <p:xfrm>
            <a:off x="6659190" y="3730789"/>
            <a:ext cx="18732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68" name="公式" r:id="rId11" imgW="863280" imgH="266400" progId="Equation.3">
                    <p:embed/>
                  </p:oleObj>
                </mc:Choice>
                <mc:Fallback>
                  <p:oleObj name="公式" r:id="rId11" imgW="863280" imgH="266400" progId="Equation.3">
                    <p:embed/>
                    <p:pic>
                      <p:nvPicPr>
                        <p:cNvPr id="1436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190" y="3730789"/>
                          <a:ext cx="18732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Text Box 27"/>
            <p:cNvSpPr txBox="1">
              <a:spLocks noChangeArrowheads="1"/>
            </p:cNvSpPr>
            <p:nvPr/>
          </p:nvSpPr>
          <p:spPr bwMode="auto">
            <a:xfrm>
              <a:off x="8260258" y="3735551"/>
              <a:ext cx="99226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极大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9471C6A-ADDC-443C-9F1C-726BD4847243}"/>
              </a:ext>
            </a:extLst>
          </p:cNvPr>
          <p:cNvGrpSpPr/>
          <p:nvPr/>
        </p:nvGrpSpPr>
        <p:grpSpPr>
          <a:xfrm>
            <a:off x="179512" y="4575744"/>
            <a:ext cx="7815262" cy="517525"/>
            <a:chOff x="179512" y="4318099"/>
            <a:chExt cx="7815262" cy="517525"/>
          </a:xfrm>
        </p:grpSpPr>
        <p:graphicFrame>
          <p:nvGraphicFramePr>
            <p:cNvPr id="143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737371"/>
                </p:ext>
              </p:extLst>
            </p:nvPr>
          </p:nvGraphicFramePr>
          <p:xfrm>
            <a:off x="179512" y="4318099"/>
            <a:ext cx="30908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69" name="公式" r:id="rId13" imgW="1422360" imgH="266400" progId="Equation.3">
                    <p:embed/>
                  </p:oleObj>
                </mc:Choice>
                <mc:Fallback>
                  <p:oleObj name="公式" r:id="rId13" imgW="1422360" imgH="266400" progId="Equation.3">
                    <p:embed/>
                    <p:pic>
                      <p:nvPicPr>
                        <p:cNvPr id="1436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318099"/>
                          <a:ext cx="309086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519223"/>
                </p:ext>
              </p:extLst>
            </p:nvPr>
          </p:nvGraphicFramePr>
          <p:xfrm>
            <a:off x="3347864" y="4328971"/>
            <a:ext cx="4646910" cy="50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70" name="公式" r:id="rId15" imgW="2184120" imgH="266400" progId="Equation.3">
                    <p:embed/>
                  </p:oleObj>
                </mc:Choice>
                <mc:Fallback>
                  <p:oleObj name="公式" r:id="rId15" imgW="2184120" imgH="266400" progId="Equation.3">
                    <p:embed/>
                    <p:pic>
                      <p:nvPicPr>
                        <p:cNvPr id="1436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328971"/>
                          <a:ext cx="4646910" cy="506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7842374" y="4575744"/>
            <a:ext cx="1327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无极值</a:t>
            </a:r>
          </a:p>
        </p:txBody>
      </p:sp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66353"/>
              </p:ext>
            </p:extLst>
          </p:nvPr>
        </p:nvGraphicFramePr>
        <p:xfrm>
          <a:off x="255009" y="5287195"/>
          <a:ext cx="6981287" cy="51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1" name="Equation" r:id="rId17" imgW="5651280" imgH="469800" progId="Equation.DSMT4">
                  <p:embed/>
                </p:oleObj>
              </mc:Choice>
              <mc:Fallback>
                <p:oleObj name="Equation" r:id="rId17" imgW="5651280" imgH="469800" progId="Equation.DSMT4">
                  <p:embed/>
                  <p:pic>
                    <p:nvPicPr>
                      <p:cNvPr id="143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09" y="5287195"/>
                        <a:ext cx="6981287" cy="51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010398-67A1-46F0-BB32-5A4DCCA5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90"/>
              </p:ext>
            </p:extLst>
          </p:nvPr>
        </p:nvGraphicFramePr>
        <p:xfrm>
          <a:off x="179512" y="328090"/>
          <a:ext cx="5472608" cy="155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2" name="Equation" r:id="rId19" imgW="5587920" imgH="1409400" progId="Equation.DSMT4">
                  <p:embed/>
                </p:oleObj>
              </mc:Choice>
              <mc:Fallback>
                <p:oleObj name="Equation" r:id="rId19" imgW="5587920" imgH="140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090"/>
                        <a:ext cx="5472608" cy="155835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6">
            <a:extLst>
              <a:ext uri="{FF2B5EF4-FFF2-40B4-BE49-F238E27FC236}">
                <a16:creationId xmlns:a16="http://schemas.microsoft.com/office/drawing/2014/main" id="{D8635B99-228F-4DE2-957A-206C09E19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2030461"/>
            <a:ext cx="2106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证法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4F666E6-593C-4CF9-8666-7F0358F4E3A1}"/>
              </a:ext>
            </a:extLst>
          </p:cNvPr>
          <p:cNvGrpSpPr/>
          <p:nvPr/>
        </p:nvGrpSpPr>
        <p:grpSpPr>
          <a:xfrm>
            <a:off x="198934" y="3958033"/>
            <a:ext cx="6397674" cy="547926"/>
            <a:chOff x="198934" y="3700388"/>
            <a:chExt cx="6397674" cy="547926"/>
          </a:xfrm>
        </p:grpSpPr>
        <p:graphicFrame>
          <p:nvGraphicFramePr>
            <p:cNvPr id="1436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222283"/>
                </p:ext>
              </p:extLst>
            </p:nvPr>
          </p:nvGraphicFramePr>
          <p:xfrm>
            <a:off x="198934" y="3730789"/>
            <a:ext cx="21526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73" name="公式" r:id="rId21" imgW="990360" imgH="266400" progId="Equation.3">
                    <p:embed/>
                  </p:oleObj>
                </mc:Choice>
                <mc:Fallback>
                  <p:oleObj name="公式" r:id="rId21" imgW="990360" imgH="266400" progId="Equation.3">
                    <p:embed/>
                    <p:pic>
                      <p:nvPicPr>
                        <p:cNvPr id="1436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34" y="3730789"/>
                          <a:ext cx="21526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>
              <a:extLst>
                <a:ext uri="{FF2B5EF4-FFF2-40B4-BE49-F238E27FC236}">
                  <a16:creationId xmlns:a16="http://schemas.microsoft.com/office/drawing/2014/main" id="{6D33353E-E275-489F-9D63-B22FE74DAE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380515"/>
                </p:ext>
              </p:extLst>
            </p:nvPr>
          </p:nvGraphicFramePr>
          <p:xfrm>
            <a:off x="2257970" y="3700388"/>
            <a:ext cx="43386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74" name="Equation" r:id="rId23" imgW="3429000" imgH="457200" progId="Equation.DSMT4">
                    <p:embed/>
                  </p:oleObj>
                </mc:Choice>
                <mc:Fallback>
                  <p:oleObj name="Equation" r:id="rId23" imgW="3429000" imgH="457200" progId="Equation.DSMT4">
                    <p:embed/>
                    <p:pic>
                      <p:nvPicPr>
                        <p:cNvPr id="1435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970" y="3700388"/>
                          <a:ext cx="43386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74665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" grpId="0"/>
      <p:bldP spid="2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63</TotalTime>
  <Words>174</Words>
  <Application>Microsoft Office PowerPoint</Application>
  <PresentationFormat>全屏显示(4:3)</PresentationFormat>
  <Paragraphs>4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652</cp:revision>
  <dcterms:created xsi:type="dcterms:W3CDTF">2011-08-03T11:31:34Z</dcterms:created>
  <dcterms:modified xsi:type="dcterms:W3CDTF">2018-04-21T01:56:26Z</dcterms:modified>
</cp:coreProperties>
</file>